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338"/>
        <w:gridCol w:w="4770"/>
        <w:gridCol w:w="4068"/>
      </w:tblGrid>
      <w:tr w:rsidR="008B3877" w:rsidTr="00A6130E">
        <w:tc>
          <w:tcPr>
            <w:tcW w:w="4338" w:type="dxa"/>
          </w:tcPr>
          <w:p w:rsidR="008B3877" w:rsidRDefault="008B3877">
            <w:bookmarkStart w:id="0" w:name="_GoBack"/>
            <w:bookmarkEnd w:id="0"/>
            <w:r>
              <w:t xml:space="preserve">Approximately </w:t>
            </w:r>
            <w:r w:rsidR="00A6130E">
              <w:t xml:space="preserve"> </w:t>
            </w:r>
            <w:r>
              <w:t xml:space="preserve">4.7 x 10⁷ disposable diapers are thrown away each day in the United States. How many are thrown away each year? Show all your work and write your answer in </w:t>
            </w:r>
            <w:r w:rsidR="0065401A">
              <w:t>scientific notation.</w:t>
            </w:r>
          </w:p>
          <w:p w:rsidR="000B0FFB" w:rsidRDefault="000B0FFB"/>
          <w:p w:rsidR="000B0FFB" w:rsidRDefault="000B0FFB">
            <w:r>
              <w:t>20 points</w:t>
            </w:r>
          </w:p>
        </w:tc>
        <w:tc>
          <w:tcPr>
            <w:tcW w:w="4770" w:type="dxa"/>
          </w:tcPr>
          <w:p w:rsidR="008B3877" w:rsidRDefault="000B0FFB">
            <w:r>
              <w:t xml:space="preserve">20 points: </w:t>
            </w:r>
            <w:r w:rsidR="008B3877">
              <w:t xml:space="preserve">Go to the website below.  Print out the cards.  Cut the cards out. </w:t>
            </w:r>
            <w:r w:rsidR="00C1476C">
              <w:t xml:space="preserve"> You will notice that the standard and scientific notation are given. </w:t>
            </w:r>
            <w:r w:rsidR="008B3877">
              <w:t xml:space="preserve"> Sort the cards into two piles – Correct and Incorrect.  Glue down the two piles onto a sheet of paper with two columns labeled Correct and Incorrect.  </w:t>
            </w:r>
          </w:p>
          <w:p w:rsidR="004F1AE9" w:rsidRDefault="004F1AE9"/>
          <w:p w:rsidR="008B3877" w:rsidRDefault="008508CD">
            <w:hyperlink r:id="rId7" w:history="1">
              <w:r w:rsidR="008B3877" w:rsidRPr="000B6D7C">
                <w:rPr>
                  <w:rStyle w:val="Hyperlink"/>
                </w:rPr>
                <w:t>https://docs.google.com/file/d/0B7xtyzC7J_mFSk10QWtadzNvQnM/edit</w:t>
              </w:r>
            </w:hyperlink>
          </w:p>
        </w:tc>
        <w:tc>
          <w:tcPr>
            <w:tcW w:w="4068" w:type="dxa"/>
          </w:tcPr>
          <w:p w:rsidR="004F1AE9" w:rsidRDefault="0065401A" w:rsidP="004F1AE9">
            <w:r>
              <w:t xml:space="preserve"> </w:t>
            </w:r>
            <w:r w:rsidR="000B0FFB">
              <w:t xml:space="preserve">20 points: </w:t>
            </w:r>
            <w:r w:rsidR="004F1AE9">
              <w:t>An apartment complex has 3</w:t>
            </w:r>
          </w:p>
          <w:p w:rsidR="004F1AE9" w:rsidRDefault="004F1AE9" w:rsidP="004F1AE9">
            <w:r>
              <w:t>buildings. Each building has 3</w:t>
            </w:r>
          </w:p>
          <w:p w:rsidR="004F1AE9" w:rsidRDefault="004F1AE9" w:rsidP="004F1AE9">
            <w:r>
              <w:t xml:space="preserve">apartments. There are 3 people living in each apartment, and each person pays 3 dollars per month for pool maintenance. How much does the apartment complex collect total </w:t>
            </w:r>
            <w:r w:rsidR="000B0FFB">
              <w:t>for pool maintenance each month?  Draw a picture to help you answer and s</w:t>
            </w:r>
            <w:r>
              <w:t>how all your work.</w:t>
            </w:r>
          </w:p>
          <w:p w:rsidR="004F1AE9" w:rsidRDefault="004F1AE9" w:rsidP="004F1AE9"/>
        </w:tc>
      </w:tr>
      <w:tr w:rsidR="008B3877" w:rsidTr="00A6130E">
        <w:tc>
          <w:tcPr>
            <w:tcW w:w="4338" w:type="dxa"/>
          </w:tcPr>
          <w:p w:rsidR="004F1AE9" w:rsidRDefault="000B0FFB" w:rsidP="004F1AE9">
            <w:r>
              <w:t>30 points</w:t>
            </w:r>
          </w:p>
          <w:p w:rsidR="00A6130E" w:rsidRDefault="00A6130E" w:rsidP="00A6130E">
            <w:r>
              <w:t xml:space="preserve">a)  </w:t>
            </w:r>
            <w:r>
              <w:rPr>
                <w:position w:val="-32"/>
              </w:rPr>
              <w:object w:dxaOrig="18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9pt;height:40.05pt" o:ole="">
                  <v:imagedata r:id="rId8" o:title=""/>
                </v:shape>
                <o:OLEObject Type="Embed" ProgID="Equation.DSMT4" ShapeID="_x0000_i1025" DrawAspect="Content" ObjectID="_1631345000" r:id="rId9"/>
              </w:object>
            </w:r>
            <w:r>
              <w:t xml:space="preserve">d) </w:t>
            </w:r>
            <w:r>
              <w:rPr>
                <w:position w:val="-28"/>
              </w:rPr>
              <w:object w:dxaOrig="1560" w:dyaOrig="700">
                <v:shape id="_x0000_i1026" type="#_x0000_t75" style="width:78.25pt;height:35.05pt" o:ole="">
                  <v:imagedata r:id="rId10" o:title=""/>
                </v:shape>
                <o:OLEObject Type="Embed" ProgID="Equation.DSMT4" ShapeID="_x0000_i1026" DrawAspect="Content" ObjectID="_1631345001" r:id="rId11"/>
              </w:object>
            </w:r>
          </w:p>
          <w:p w:rsidR="00A6130E" w:rsidRDefault="00A6130E" w:rsidP="00A6130E">
            <w:r>
              <w:t xml:space="preserve">b)  </w:t>
            </w:r>
            <w:r>
              <w:rPr>
                <w:position w:val="-32"/>
              </w:rPr>
              <w:object w:dxaOrig="1680" w:dyaOrig="800">
                <v:shape id="_x0000_i1027" type="#_x0000_t75" style="width:83.9pt;height:40.05pt" o:ole="">
                  <v:imagedata r:id="rId12" o:title=""/>
                </v:shape>
                <o:OLEObject Type="Embed" ProgID="Equation.DSMT4" ShapeID="_x0000_i1027" DrawAspect="Content" ObjectID="_1631345002" r:id="rId13"/>
              </w:object>
            </w:r>
            <w:r>
              <w:t xml:space="preserve">e) </w:t>
            </w:r>
            <w:r>
              <w:rPr>
                <w:position w:val="-24"/>
              </w:rPr>
              <w:object w:dxaOrig="1620" w:dyaOrig="720">
                <v:shape id="_x0000_i1028" type="#_x0000_t75" style="width:80.75pt;height:36.3pt" o:ole="">
                  <v:imagedata r:id="rId14" o:title=""/>
                </v:shape>
                <o:OLEObject Type="Embed" ProgID="Equation.DSMT4" ShapeID="_x0000_i1028" DrawAspect="Content" ObjectID="_1631345003" r:id="rId15"/>
              </w:object>
            </w:r>
          </w:p>
          <w:p w:rsidR="00A6130E" w:rsidRDefault="00A6130E" w:rsidP="00A6130E">
            <w:pPr>
              <w:rPr>
                <w:rFonts w:ascii="Arial" w:hAnsi="Arial" w:cs="Arial"/>
                <w:smallCaps/>
                <w:sz w:val="28"/>
                <w:szCs w:val="28"/>
              </w:rPr>
            </w:pPr>
            <w:r>
              <w:t xml:space="preserve">c) </w:t>
            </w:r>
            <w:r>
              <w:rPr>
                <w:position w:val="-28"/>
              </w:rPr>
              <w:object w:dxaOrig="1300" w:dyaOrig="700">
                <v:shape id="_x0000_i1029" type="#_x0000_t75" style="width:65.1pt;height:35.05pt" o:ole="">
                  <v:imagedata r:id="rId16" o:title=""/>
                </v:shape>
                <o:OLEObject Type="Embed" ProgID="Equation.DSMT4" ShapeID="_x0000_i1029" DrawAspect="Content" ObjectID="_1631345004" r:id="rId17"/>
              </w:object>
            </w:r>
            <w:r>
              <w:rPr>
                <w:rFonts w:ascii="Arial" w:hAnsi="Arial" w:cs="Arial"/>
                <w:smallCaps/>
                <w:sz w:val="28"/>
                <w:szCs w:val="28"/>
              </w:rPr>
              <w:t xml:space="preserve">        </w:t>
            </w:r>
          </w:p>
          <w:p w:rsidR="00A6130E" w:rsidRDefault="00A6130E" w:rsidP="00A6130E">
            <w:pPr>
              <w:rPr>
                <w:rFonts w:ascii="Arial" w:hAnsi="Arial" w:cs="Arial"/>
                <w:smallCaps/>
                <w:sz w:val="28"/>
                <w:szCs w:val="28"/>
              </w:rPr>
            </w:pPr>
            <w:r>
              <w:rPr>
                <w:rFonts w:ascii="Arial" w:hAnsi="Arial" w:cs="Arial"/>
                <w:smallCaps/>
                <w:sz w:val="28"/>
                <w:szCs w:val="28"/>
              </w:rPr>
              <w:t>SIMPLIFY. SHOW ALL WORK.</w:t>
            </w:r>
          </w:p>
          <w:p w:rsidR="008B3877" w:rsidRDefault="008B3877" w:rsidP="00A6130E"/>
        </w:tc>
        <w:tc>
          <w:tcPr>
            <w:tcW w:w="4770" w:type="dxa"/>
          </w:tcPr>
          <w:p w:rsidR="008B3877" w:rsidRDefault="00A6130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reate a game where students have to match a number in scientific notation to a number in standard form.  You must create at least 12 questions for this game.  Be creative.  Include an answer key.</w:t>
            </w:r>
          </w:p>
          <w:p w:rsidR="000B0FFB" w:rsidRDefault="000B0FFB">
            <w:pPr>
              <w:rPr>
                <w:rFonts w:ascii="Arial" w:hAnsi="Arial" w:cs="Arial"/>
              </w:rPr>
            </w:pPr>
          </w:p>
          <w:p w:rsidR="000B0FFB" w:rsidRDefault="000B0FFB">
            <w:r>
              <w:rPr>
                <w:rFonts w:ascii="Arial" w:hAnsi="Arial" w:cs="Arial"/>
              </w:rPr>
              <w:t>30 points</w:t>
            </w:r>
          </w:p>
        </w:tc>
        <w:tc>
          <w:tcPr>
            <w:tcW w:w="4068" w:type="dxa"/>
          </w:tcPr>
          <w:p w:rsidR="008B3877" w:rsidRDefault="00C1476C" w:rsidP="00F94178">
            <w:r>
              <w:t>Create a graphic organizer that tells how you would solve scientific notation problems.  Include how to write a number in scientific notation, how to write a number in standard form, how to add and subtract scientific notation, and how to multiply and divide scientific notation.  Try to make it as user friendly as possible.</w:t>
            </w:r>
          </w:p>
          <w:p w:rsidR="000B0FFB" w:rsidRDefault="000B0FFB" w:rsidP="00F94178"/>
          <w:p w:rsidR="000B0FFB" w:rsidRDefault="000B0FFB" w:rsidP="00F94178">
            <w:r>
              <w:t>30 points</w:t>
            </w:r>
          </w:p>
        </w:tc>
      </w:tr>
      <w:tr w:rsidR="008B3877" w:rsidTr="00A6130E">
        <w:tc>
          <w:tcPr>
            <w:tcW w:w="4338" w:type="dxa"/>
          </w:tcPr>
          <w:p w:rsidR="00C1476C" w:rsidRDefault="00C1476C" w:rsidP="004F1AE9">
            <w:r>
              <w:t xml:space="preserve">Go to the website below.  Print out the two worksheets.  Do only the evens.  Show all your work. Turn in the worksheets. </w:t>
            </w:r>
          </w:p>
          <w:p w:rsidR="008B3877" w:rsidRDefault="008508CD" w:rsidP="004F1AE9">
            <w:hyperlink r:id="rId18" w:history="1">
              <w:r w:rsidR="000B0FFB" w:rsidRPr="00322206">
                <w:rPr>
                  <w:rStyle w:val="Hyperlink"/>
                </w:rPr>
                <w:t>http://calbomath.weebly.com/uploads/3/7/2/4/37248227/scientific_notation_worksheet.pdf</w:t>
              </w:r>
            </w:hyperlink>
          </w:p>
          <w:p w:rsidR="000B0FFB" w:rsidRDefault="000B0FFB" w:rsidP="004F1AE9"/>
          <w:p w:rsidR="000B0FFB" w:rsidRDefault="000B0FFB" w:rsidP="004F1AE9">
            <w:r>
              <w:t>50 points</w:t>
            </w:r>
          </w:p>
        </w:tc>
        <w:tc>
          <w:tcPr>
            <w:tcW w:w="4770" w:type="dxa"/>
          </w:tcPr>
          <w:p w:rsidR="000B0FFB" w:rsidRPr="00A6130E" w:rsidRDefault="000B0FFB" w:rsidP="00A6130E">
            <w:pPr>
              <w:pStyle w:val="ListParagraph"/>
              <w:ind w:left="360"/>
            </w:pPr>
            <w:r w:rsidRPr="00A6130E">
              <w:t>Create a comic strip to outline the rules of exponents. Include what to do when you are multiplying, dividing, and power to power.</w:t>
            </w:r>
            <w:r w:rsidRPr="00A6130E">
              <w:tab/>
              <w:t>Also, include what do to when you have a</w:t>
            </w:r>
            <w:r w:rsidR="00A6130E" w:rsidRPr="00A6130E">
              <w:t>n</w:t>
            </w:r>
            <w:r w:rsidRPr="00A6130E">
              <w:t xml:space="preserve"> exponent of zero. </w:t>
            </w:r>
          </w:p>
          <w:p w:rsidR="000B0FFB" w:rsidRDefault="000B0FFB" w:rsidP="000B0FFB">
            <w:pPr>
              <w:pStyle w:val="ListParagraph"/>
              <w:ind w:left="360"/>
              <w:rPr>
                <w:b/>
              </w:rPr>
            </w:pPr>
          </w:p>
          <w:p w:rsidR="000B0FFB" w:rsidRPr="000B0FFB" w:rsidRDefault="000B0FFB" w:rsidP="000B0FFB">
            <w:pPr>
              <w:rPr>
                <w:b/>
              </w:rPr>
            </w:pPr>
            <w:r w:rsidRPr="00991A14">
              <w:t xml:space="preserve">The comic strip must contain: </w:t>
            </w:r>
          </w:p>
          <w:p w:rsidR="000B0FFB" w:rsidRDefault="000B0FFB" w:rsidP="000B0FFB">
            <w:pPr>
              <w:pStyle w:val="ListParagraph"/>
              <w:numPr>
                <w:ilvl w:val="0"/>
                <w:numId w:val="4"/>
              </w:numPr>
            </w:pPr>
            <w:r w:rsidRPr="00991A14">
              <w:t xml:space="preserve">a minimum of </w:t>
            </w:r>
            <w:r>
              <w:t>8</w:t>
            </w:r>
            <w:r w:rsidRPr="00991A14">
              <w:t xml:space="preserve"> panels</w:t>
            </w:r>
            <w:r w:rsidR="00A6130E">
              <w:t xml:space="preserve"> or boxes</w:t>
            </w:r>
            <w:r>
              <w:t xml:space="preserve"> </w:t>
            </w:r>
          </w:p>
          <w:p w:rsidR="000B0FFB" w:rsidRDefault="000B0FFB" w:rsidP="000B0FFB">
            <w:pPr>
              <w:pStyle w:val="ListParagraph"/>
              <w:numPr>
                <w:ilvl w:val="0"/>
                <w:numId w:val="4"/>
              </w:numPr>
            </w:pPr>
            <w:r w:rsidRPr="00521FC2">
              <w:t>clearly drawn characters</w:t>
            </w:r>
          </w:p>
          <w:p w:rsidR="000B0FFB" w:rsidRDefault="000B0FFB" w:rsidP="000B0FFB">
            <w:pPr>
              <w:pStyle w:val="ListParagraph"/>
              <w:numPr>
                <w:ilvl w:val="0"/>
                <w:numId w:val="4"/>
              </w:numPr>
            </w:pPr>
            <w:r w:rsidRPr="00521FC2">
              <w:t>element(s) of humor, irony, drama, …</w:t>
            </w:r>
          </w:p>
          <w:p w:rsidR="008B3877" w:rsidRDefault="00A6130E" w:rsidP="000B0FFB">
            <w:r>
              <w:t>50 points</w:t>
            </w:r>
          </w:p>
        </w:tc>
        <w:tc>
          <w:tcPr>
            <w:tcW w:w="4068" w:type="dxa"/>
          </w:tcPr>
          <w:p w:rsidR="004F1AE9" w:rsidRDefault="00C1476C" w:rsidP="004F1AE9">
            <w:pPr>
              <w:rPr>
                <w:rFonts w:ascii="Arial" w:hAnsi="Arial" w:cs="Arial"/>
              </w:rPr>
            </w:pPr>
            <w:r w:rsidRPr="00A05416">
              <w:rPr>
                <w:rFonts w:ascii="Arial" w:hAnsi="Arial" w:cs="Arial"/>
              </w:rPr>
              <w:t>Google the distance from each planet to the Sun. Write the standard and scientific form for each planet.</w:t>
            </w:r>
            <w:r>
              <w:rPr>
                <w:rFonts w:ascii="Arial" w:hAnsi="Arial" w:cs="Arial"/>
              </w:rPr>
              <w:t xml:space="preserve"> Create a poster to display your findings.  Make </w:t>
            </w:r>
            <w:r w:rsidR="000B0FFB">
              <w:rPr>
                <w:rFonts w:ascii="Arial" w:hAnsi="Arial" w:cs="Arial"/>
              </w:rPr>
              <w:t>it</w:t>
            </w:r>
            <w:r w:rsidR="00674DDA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lorful and easy to understand.</w:t>
            </w:r>
          </w:p>
          <w:p w:rsidR="000B0FFB" w:rsidRDefault="000B0FFB" w:rsidP="004F1AE9">
            <w:pPr>
              <w:rPr>
                <w:rFonts w:ascii="Arial" w:hAnsi="Arial" w:cs="Arial"/>
              </w:rPr>
            </w:pPr>
          </w:p>
          <w:p w:rsidR="000B0FFB" w:rsidRDefault="000B0FFB" w:rsidP="004F1AE9">
            <w:r>
              <w:rPr>
                <w:rFonts w:ascii="Arial" w:hAnsi="Arial" w:cs="Arial"/>
              </w:rPr>
              <w:t>50 points</w:t>
            </w:r>
          </w:p>
        </w:tc>
      </w:tr>
    </w:tbl>
    <w:p w:rsidR="00F4732D" w:rsidRDefault="00F4732D" w:rsidP="00A6130E"/>
    <w:sectPr w:rsidR="00F4732D" w:rsidSect="008B3877">
      <w:headerReference w:type="default" r:id="rId19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75FF" w:rsidRDefault="001075FF" w:rsidP="00C1476C">
      <w:pPr>
        <w:spacing w:after="0" w:line="240" w:lineRule="auto"/>
      </w:pPr>
      <w:r>
        <w:separator/>
      </w:r>
    </w:p>
  </w:endnote>
  <w:endnote w:type="continuationSeparator" w:id="0">
    <w:p w:rsidR="001075FF" w:rsidRDefault="001075FF" w:rsidP="00C147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75FF" w:rsidRDefault="001075FF" w:rsidP="00C1476C">
      <w:pPr>
        <w:spacing w:after="0" w:line="240" w:lineRule="auto"/>
      </w:pPr>
      <w:r>
        <w:separator/>
      </w:r>
    </w:p>
  </w:footnote>
  <w:footnote w:type="continuationSeparator" w:id="0">
    <w:p w:rsidR="001075FF" w:rsidRDefault="001075FF" w:rsidP="00C147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76C" w:rsidRDefault="00C1476C" w:rsidP="00C1476C">
    <w:pPr>
      <w:pStyle w:val="Header"/>
    </w:pPr>
    <w:r>
      <w:t>Choice Board:  You must pick 3 items to do on this tick-tack-toe board, eith</w:t>
    </w:r>
    <w:r w:rsidR="000B0FFB">
      <w:t xml:space="preserve">er vertically or </w:t>
    </w:r>
    <w:r>
      <w:t>diagonally.  This pap</w:t>
    </w:r>
    <w:r w:rsidR="000B0FFB">
      <w:t>er, along with your choices complete</w:t>
    </w:r>
    <w:r w:rsidR="00A95266">
      <w:t>d, will be turned in on October</w:t>
    </w:r>
    <w:r w:rsidR="000B0FFB">
      <w:t xml:space="preserve"> _____</w:t>
    </w:r>
    <w:r>
      <w:t xml:space="preserve">.  </w:t>
    </w:r>
  </w:p>
  <w:p w:rsidR="00C1476C" w:rsidRDefault="00C1476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5F4230"/>
    <w:multiLevelType w:val="hybridMultilevel"/>
    <w:tmpl w:val="D88C194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D593474"/>
    <w:multiLevelType w:val="hybridMultilevel"/>
    <w:tmpl w:val="F3E2A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815586"/>
    <w:multiLevelType w:val="hybridMultilevel"/>
    <w:tmpl w:val="B7E45044"/>
    <w:lvl w:ilvl="0" w:tplc="9E5CDC90">
      <w:start w:val="1"/>
      <w:numFmt w:val="decimal"/>
      <w:lvlText w:val="%1)"/>
      <w:lvlJc w:val="left"/>
      <w:pPr>
        <w:ind w:left="360" w:hanging="360"/>
      </w:pPr>
      <w:rPr>
        <w:rFonts w:ascii="Calibri" w:eastAsia="Calibri" w:hAnsi="Calibri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0C03B99"/>
    <w:multiLevelType w:val="hybridMultilevel"/>
    <w:tmpl w:val="69C08044"/>
    <w:lvl w:ilvl="0" w:tplc="A372CE3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877"/>
    <w:rsid w:val="000B0FFB"/>
    <w:rsid w:val="000B6D7C"/>
    <w:rsid w:val="001075FF"/>
    <w:rsid w:val="004F1AE9"/>
    <w:rsid w:val="0065401A"/>
    <w:rsid w:val="00674DDA"/>
    <w:rsid w:val="008508CD"/>
    <w:rsid w:val="008B259F"/>
    <w:rsid w:val="008B3877"/>
    <w:rsid w:val="00A6130E"/>
    <w:rsid w:val="00A95266"/>
    <w:rsid w:val="00C1476C"/>
    <w:rsid w:val="00D0252D"/>
    <w:rsid w:val="00F4732D"/>
    <w:rsid w:val="00F94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CF7A8A28-3192-4E19-8A96-6FEAD3A2C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73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3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8B3877"/>
  </w:style>
  <w:style w:type="paragraph" w:styleId="ListParagraph">
    <w:name w:val="List Paragraph"/>
    <w:basedOn w:val="Normal"/>
    <w:uiPriority w:val="34"/>
    <w:qFormat/>
    <w:rsid w:val="004F1AE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47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476C"/>
  </w:style>
  <w:style w:type="paragraph" w:styleId="Footer">
    <w:name w:val="footer"/>
    <w:basedOn w:val="Normal"/>
    <w:link w:val="FooterChar"/>
    <w:uiPriority w:val="99"/>
    <w:unhideWhenUsed/>
    <w:rsid w:val="00C147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476C"/>
  </w:style>
  <w:style w:type="character" w:styleId="Hyperlink">
    <w:name w:val="Hyperlink"/>
    <w:basedOn w:val="DefaultParagraphFont"/>
    <w:uiPriority w:val="99"/>
    <w:unhideWhenUsed/>
    <w:rsid w:val="000B0FFB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2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26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calbomath.weebly.com/uploads/3/7/2/4/37248227/scientific_notation_worksheet.pdf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s://docs.google.com/file/d/0B7xtyzC7J_mFSk10QWtadzNvQnM/edit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.hunter</dc:creator>
  <cp:lastModifiedBy>Derek Rizzo</cp:lastModifiedBy>
  <cp:revision>2</cp:revision>
  <cp:lastPrinted>2019-09-30T11:44:00Z</cp:lastPrinted>
  <dcterms:created xsi:type="dcterms:W3CDTF">2019-09-30T14:37:00Z</dcterms:created>
  <dcterms:modified xsi:type="dcterms:W3CDTF">2019-09-30T14:37:00Z</dcterms:modified>
</cp:coreProperties>
</file>